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A4F01" w:rsidRPr="00FA4E62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FA4E62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33CFEC55" w:rsidR="00662518" w:rsidRPr="00FA4E62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</w:t>
            </w:r>
            <w:r w:rsidR="00A705A3"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ف</w:t>
            </w:r>
            <w:r w:rsidR="00682F6A"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ت</w:t>
            </w: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73CE93F9" w:rsidR="00662518" w:rsidRPr="00FA4E62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DA5995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DA5995"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662518" w:rsidRPr="00FA4E62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67380836" w:rsidR="00662518" w:rsidRPr="00FA4E62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FA4E62" w14:paraId="4E0674C1" w14:textId="77777777" w:rsidTr="00975DF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AC5613" w:rsidRPr="00FA4E62" w14:paraId="0DA79B7F" w14:textId="77777777" w:rsidTr="001B6D00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FA4E62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6CD7CEA" w:rsidR="00AC5613" w:rsidRPr="00FA4E62" w:rsidRDefault="001859A6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0288" behindDoc="0" locked="0" layoutInCell="1" allowOverlap="1" wp14:anchorId="114E0F2C" wp14:editId="42D902BA">
                            <wp:simplePos x="0" y="0"/>
                            <wp:positionH relativeFrom="column">
                              <wp:posOffset>-125095</wp:posOffset>
                            </wp:positionH>
                            <wp:positionV relativeFrom="paragraph">
                              <wp:posOffset>282067</wp:posOffset>
                            </wp:positionV>
                            <wp:extent cx="894636" cy="1085330"/>
                            <wp:effectExtent l="0" t="0" r="0" b="635"/>
                            <wp:wrapNone/>
                            <wp:docPr id="14" name="Group 1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4636" cy="1085330"/>
                                      <a:chOff x="0" y="95673"/>
                                      <a:chExt cx="894636" cy="1085330"/>
                                    </a:xfrm>
                                  </wpg:grpSpPr>
                                  <wps:wsp>
                                    <wps:cNvPr id="470" name="Straight Arrow Connector 470"/>
                                    <wps:cNvCnPr/>
                                    <wps:spPr>
                                      <a:xfrm flipV="1">
                                        <a:off x="74350" y="250711"/>
                                        <a:ext cx="545942" cy="75843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" name="Straight Arrow Connector 1"/>
                                    <wps:cNvCnPr/>
                                    <wps:spPr>
                                      <a:xfrm>
                                        <a:off x="353795" y="250711"/>
                                        <a:ext cx="448951" cy="78567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" name="Straight Connector 2"/>
                                    <wps:cNvCnPr/>
                                    <wps:spPr>
                                      <a:xfrm>
                                        <a:off x="286001" y="717019"/>
                                        <a:ext cx="406865" cy="107576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" name="Text Box 4"/>
                                    <wps:cNvSpPr txBox="1"/>
                                    <wps:spPr>
                                      <a:xfrm>
                                        <a:off x="221541" y="322140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443ACFC" w14:textId="47A045AC" w:rsidR="00812DCC" w:rsidRPr="00812DCC" w:rsidRDefault="00812DCC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812DCC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620316" y="660386"/>
                                        <a:ext cx="27432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59C223" w14:textId="54931BD2" w:rsidR="00812DCC" w:rsidRPr="00812DCC" w:rsidRDefault="00812DCC" w:rsidP="00812DCC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72504" y="559718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F8008C" w14:textId="300CD558" w:rsidR="00812DCC" w:rsidRPr="00812DCC" w:rsidRDefault="00812DCC" w:rsidP="00812DCC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" name="Text Box 9"/>
                                    <wps:cNvSpPr txBox="1"/>
                                    <wps:spPr>
                                      <a:xfrm>
                                        <a:off x="163846" y="95673"/>
                                        <a:ext cx="25336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F18630C" w14:textId="20C7B23E" w:rsidR="00812DCC" w:rsidRPr="00812DCC" w:rsidRDefault="00812DCC" w:rsidP="00812DCC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" name="Text Box 10"/>
                                    <wps:cNvSpPr txBox="1"/>
                                    <wps:spPr>
                                      <a:xfrm>
                                        <a:off x="567548" y="134112"/>
                                        <a:ext cx="25336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573BE61" w14:textId="2512304C" w:rsidR="00812DCC" w:rsidRPr="00812DCC" w:rsidRDefault="00812DCC" w:rsidP="00812DCC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" name="Text Box 12"/>
                                    <wps:cNvSpPr txBox="1"/>
                                    <wps:spPr>
                                      <a:xfrm>
                                        <a:off x="0" y="910045"/>
                                        <a:ext cx="24574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FFEE61A" w14:textId="317A0848" w:rsidR="00812DCC" w:rsidRPr="00812DCC" w:rsidRDefault="00812DCC" w:rsidP="00812DCC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" name="Text Box 13"/>
                                    <wps:cNvSpPr txBox="1"/>
                                    <wps:spPr>
                                      <a:xfrm>
                                        <a:off x="588075" y="930178"/>
                                        <a:ext cx="28130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444B3D9" w14:textId="1A69A6CB" w:rsidR="00812DCC" w:rsidRPr="00812DCC" w:rsidRDefault="00812DCC" w:rsidP="00812DCC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14E0F2C" id="Group 14" o:spid="_x0000_s1026" style="position:absolute;left:0;text-align:left;margin-left:-9.85pt;margin-top:22.2pt;width:70.45pt;height:85.45pt;z-index:251660288;mso-width-relative:margin;mso-height-relative:margin" coordorigin=",956" coordsize="8946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70" o:spid="_x0000_s1027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" strokecolor="black [3213]" strokeweight="1.5pt">
                              <v:stroke startarrow="block" endarrow="block" joinstyle="miter"/>
                            </v:shape>
                            <v:shape id="Straight Arrow Connector 1" o:spid="_x0000_s1028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" strokecolor="windowText" strokeweight="1.5pt">
                              <v:stroke startarrow="block" endarrow="block" joinstyle="miter"/>
                            </v:shape>
                            <v:line id="Straight Connector 2" o:spid="_x0000_s1029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" strokecolor="black [3213]" strokeweight="1.5pt">
                              <v:stroke joinstyle="miter"/>
                            </v:line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4" o:spid="_x0000_s1030" type="#_x0000_t202" style="position:absolute;left:2215;top:3221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VRIxAAAANoAAAAPAAAAZHJzL2Rvd25yZXYueG1sRI/dagIx&#10;FITvC75DOEJvimZbis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Cu9VEjEAAAA2gAAAA8A&#10;AAAAAAAAAAAAAAAABwIAAGRycy9kb3ducmV2LnhtbFBLBQYAAAAAAwADALcAAAD4AgAAAAA=&#10;" filled="f" stroked="f" strokeweight=".5pt">
                              <v:textbox>
                                <w:txbxContent>
                                  <w:p w14:paraId="6443ACFC" w14:textId="47A045AC" w:rsidR="00812DCC" w:rsidRPr="00812DCC" w:rsidRDefault="00812DCC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6" o:spid="_x0000_s1031" type="#_x0000_t202" style="position:absolute;left:6203;top:6603;width:2743;height:2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    <v:textbox>
                                <w:txbxContent>
                                  <w:p w14:paraId="0559C223" w14:textId="54931BD2" w:rsidR="00812DCC" w:rsidRPr="00812DCC" w:rsidRDefault="00812DCC" w:rsidP="00812DCC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32" type="#_x0000_t202" style="position:absolute;left:725;top:5597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28F8008C" w14:textId="300CD558" w:rsidR="00812DCC" w:rsidRPr="00812DCC" w:rsidRDefault="00812DCC" w:rsidP="00812DCC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9" o:spid="_x0000_s1033" type="#_x0000_t202" style="position:absolute;left:1638;top:956;width:2534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1F18630C" w14:textId="20C7B23E" w:rsidR="00812DCC" w:rsidRPr="00812DCC" w:rsidRDefault="00812DCC" w:rsidP="00812DCC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0" o:spid="_x0000_s1034" type="#_x0000_t202" style="position:absolute;left:5675;top:1341;width:2534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1573BE61" w14:textId="2512304C" w:rsidR="00812DCC" w:rsidRPr="00812DCC" w:rsidRDefault="00812DCC" w:rsidP="00812DCC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5" type="#_x0000_t202" style="position:absolute;top:9100;width:2457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FFEE61A" w14:textId="317A0848" w:rsidR="00812DCC" w:rsidRPr="00812DCC" w:rsidRDefault="00812DCC" w:rsidP="00812DCC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36" type="#_x0000_t202" style="position:absolute;left:5880;top:9301;width:2813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444B3D9" w14:textId="1A69A6CB" w:rsidR="00812DCC" w:rsidRPr="00812DCC" w:rsidRDefault="00812DCC" w:rsidP="00812DCC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DA5995"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="00DA5995"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="00DA5995"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="00DA5995"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CF752B" w:rsidRPr="00FA4E62" w14:paraId="332FCD8C" w14:textId="77777777" w:rsidTr="001B6D00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55399E" w14:textId="38CAB4B7" w:rsidR="00F93146" w:rsidRDefault="004D43FC" w:rsidP="00FD491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5788A"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 w:rsidR="008D4CB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="0005788A"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 w:rsidR="0005788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E1F47BC" w14:textId="67969827" w:rsidR="0005788A" w:rsidRDefault="0005788A" w:rsidP="0005788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 w:rsidR="00E123FB"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4D6C9176" w14:textId="2BB368A3" w:rsidR="0005788A" w:rsidRDefault="0005788A" w:rsidP="0005788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17C9EA61" w14:textId="77777777" w:rsidR="0005788A" w:rsidRDefault="0005788A" w:rsidP="00E123F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0C40F626" w14:textId="3C90DDDC" w:rsidR="001859A6" w:rsidRPr="0005788A" w:rsidRDefault="001859A6" w:rsidP="00E123F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رابطه را کامل کنید:   </w: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2299" w:dyaOrig="380" w14:anchorId="68DA2C26">
                      <v:shape id="_x0000_i1026" type="#_x0000_t75" style="width:116.25pt;height:18.75pt" o:ole="">
                        <v:imagedata r:id="rId8" o:title=""/>
                      </v:shape>
                      <o:OLEObject Type="Embed" ProgID="Equation.DSMT4" ShapeID="_x0000_i1026" DrawAspect="Content" ObjectID="_1785095725" r:id="rId9"/>
                    </w:object>
                  </w:r>
                </w:p>
              </w:tc>
            </w:tr>
            <w:tr w:rsidR="00F93146" w:rsidRPr="00FA4E62" w14:paraId="06F02510" w14:textId="77777777" w:rsidTr="00F63419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C88FCB" w14:textId="0B83B131" w:rsidR="00F63419" w:rsidRDefault="001E3F3C" w:rsidP="006412D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2336" behindDoc="0" locked="0" layoutInCell="1" allowOverlap="1" wp14:anchorId="24E1F03D" wp14:editId="1A4A6C25">
                            <wp:simplePos x="0" y="0"/>
                            <wp:positionH relativeFrom="column">
                              <wp:posOffset>154409</wp:posOffset>
                            </wp:positionH>
                            <wp:positionV relativeFrom="paragraph">
                              <wp:posOffset>219747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3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5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8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5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6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7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9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79076D8" w14:textId="77777777" w:rsidR="00F63419" w:rsidRPr="00707A20" w:rsidRDefault="00F63419" w:rsidP="00F63419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4CD8A71" w14:textId="77777777" w:rsidR="00F63419" w:rsidRPr="00707A20" w:rsidRDefault="00F63419" w:rsidP="00F63419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1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3F80EF0" w14:textId="77777777" w:rsidR="00F63419" w:rsidRPr="00707A20" w:rsidRDefault="00F63419" w:rsidP="00F63419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2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18913EF" w14:textId="77777777" w:rsidR="00F63419" w:rsidRPr="00707A20" w:rsidRDefault="00F63419" w:rsidP="00F63419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82A4A48" w14:textId="77777777" w:rsidR="00F63419" w:rsidRPr="00707A20" w:rsidRDefault="00F63419" w:rsidP="00F63419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FDA7F0" w14:textId="77777777" w:rsidR="00F63419" w:rsidRPr="004A6BA0" w:rsidRDefault="00F63419" w:rsidP="00F63419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DFD964D" w14:textId="77777777" w:rsidR="00F63419" w:rsidRPr="00A35E0F" w:rsidRDefault="00F63419" w:rsidP="00F63419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4E1F03D" id="Group 280" o:spid="_x0000_s1037" style="position:absolute;left:0;text-align:left;margin-left:12.15pt;margin-top:17.3pt;width:220.6pt;height:27.55pt;z-index:25166233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">
                            <v:group id="Group 281" o:spid="_x0000_s103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    <v:line id="Line 282" o:spid="_x0000_s103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4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4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">
                                <v:stroke startarrow="block"/>
                              </v:line>
                              <v:line id="Line 282" o:spid="_x0000_s104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              <v:stroke endarrow="block"/>
                              </v:line>
                              <v:line id="Line 282" o:spid="_x0000_s104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4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4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      <v:textbox>
                                <w:txbxContent>
                                  <w:p w14:paraId="479076D8" w14:textId="77777777" w:rsidR="00F63419" w:rsidRPr="00707A20" w:rsidRDefault="00F63419" w:rsidP="00F63419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4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      <v:textbox>
                                <w:txbxContent>
                                  <w:p w14:paraId="14CD8A71" w14:textId="77777777" w:rsidR="00F63419" w:rsidRPr="00707A20" w:rsidRDefault="00F63419" w:rsidP="00F63419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4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      <v:textbox>
                                <w:txbxContent>
                                  <w:p w14:paraId="63F80EF0" w14:textId="77777777" w:rsidR="00F63419" w:rsidRPr="00707A20" w:rsidRDefault="00F63419" w:rsidP="00F63419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4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      <v:textbox>
                                <w:txbxContent>
                                  <w:p w14:paraId="518913EF" w14:textId="77777777" w:rsidR="00F63419" w:rsidRPr="00707A20" w:rsidRDefault="00F63419" w:rsidP="00F63419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4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      <v:textbox>
                                <w:txbxContent>
                                  <w:p w14:paraId="182A4A48" w14:textId="77777777" w:rsidR="00F63419" w:rsidRPr="00707A20" w:rsidRDefault="00F63419" w:rsidP="00F63419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5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      <v:textbox>
                                <w:txbxContent>
                                  <w:p w14:paraId="55FDA7F0" w14:textId="77777777" w:rsidR="00F63419" w:rsidRPr="004A6BA0" w:rsidRDefault="00F63419" w:rsidP="00F6341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5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      <v:textbox>
                                <w:txbxContent>
                                  <w:p w14:paraId="1DFD964D" w14:textId="77777777" w:rsidR="00F63419" w:rsidRPr="00A35E0F" w:rsidRDefault="00F63419" w:rsidP="00F6341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412DD"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 w:rsid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="006412DD"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="006412DD"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412DD"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="006412DD"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="006412DD"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412DD"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6412DD"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1E10AF7" w14:textId="5B4F47D6" w:rsidR="006412DD" w:rsidRDefault="006412DD" w:rsidP="006412DD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BC6E02B" w14:textId="77777777" w:rsidR="006412DD" w:rsidRPr="001E3F3C" w:rsidRDefault="006412DD" w:rsidP="006412DD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F63419" w14:paraId="5774FB62" w14:textId="77777777" w:rsidTr="00F63419">
                    <w:tc>
                      <w:tcPr>
                        <w:tcW w:w="2492" w:type="dxa"/>
                      </w:tcPr>
                      <w:p w14:paraId="5DADA175" w14:textId="1ED9AF52" w:rsidR="00F63419" w:rsidRDefault="00F63419" w:rsidP="00F63419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04228692">
                            <v:shape id="_x0000_i1027" type="#_x0000_t75" style="width:93.75pt;height:20.25pt" o:ole="">
                              <v:imagedata r:id="rId10" o:title=""/>
                            </v:shape>
                            <o:OLEObject Type="Embed" ProgID="Equation.DSMT4" ShapeID="_x0000_i1027" DrawAspect="Content" ObjectID="_1785095726" r:id="rId11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17F73E" w14:textId="37188A59" w:rsidR="00F63419" w:rsidRDefault="00F63419" w:rsidP="00F63419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57176207">
                            <v:shape id="_x0000_i1028" type="#_x0000_t75" style="width:93.75pt;height:18.75pt" o:ole="">
                              <v:imagedata r:id="rId12" o:title=""/>
                            </v:shape>
                            <o:OLEObject Type="Embed" ProgID="Equation.DSMT4" ShapeID="_x0000_i1028" DrawAspect="Content" ObjectID="_1785095727" r:id="rId13"/>
                          </w:object>
                        </w:r>
                      </w:p>
                    </w:tc>
                  </w:tr>
                  <w:tr w:rsidR="00F63419" w14:paraId="211A6C41" w14:textId="77777777" w:rsidTr="00F63419">
                    <w:tc>
                      <w:tcPr>
                        <w:tcW w:w="2492" w:type="dxa"/>
                      </w:tcPr>
                      <w:p w14:paraId="3DDCD417" w14:textId="0B6A8429" w:rsidR="00F63419" w:rsidRDefault="00F63419" w:rsidP="00F63419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6FD4963B">
                            <v:shape id="_x0000_i1029" type="#_x0000_t75" style="width:81.75pt;height:18.75pt" o:ole="">
                              <v:imagedata r:id="rId14" o:title=""/>
                            </v:shape>
                            <o:OLEObject Type="Embed" ProgID="Equation.DSMT4" ShapeID="_x0000_i1029" DrawAspect="Content" ObjectID="_1785095728" r:id="rId15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5BC14900" w14:textId="2E12BA29" w:rsidR="00F63419" w:rsidRDefault="00F63419" w:rsidP="00F63419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60EAE2FC">
                            <v:shape id="_x0000_i1030" type="#_x0000_t75" style="width:76.5pt;height:18.75pt" o:ole="">
                              <v:imagedata r:id="rId16" o:title=""/>
                            </v:shape>
                            <o:OLEObject Type="Embed" ProgID="Equation.DSMT4" ShapeID="_x0000_i1030" DrawAspect="Content" ObjectID="_1785095729" r:id="rId17"/>
                          </w:object>
                        </w:r>
                      </w:p>
                    </w:tc>
                  </w:tr>
                </w:tbl>
                <w:p w14:paraId="51BE2722" w14:textId="00DDBB66" w:rsidR="00F63419" w:rsidRPr="005556B4" w:rsidRDefault="005556B4" w:rsidP="00F63419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13F8A71D">
                      <v:shape id="_x0000_i1031" type="#_x0000_t75" style="width:25.5pt;height:15pt" o:ole="">
                        <v:imagedata r:id="rId18" o:title=""/>
                      </v:shape>
                      <o:OLEObject Type="Embed" ProgID="Equation.DSMT4" ShapeID="_x0000_i1031" DrawAspect="Content" ObjectID="_1785095730" r:id="rId19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116CFE" w:rsidRPr="00FA4E62" w14:paraId="1443F82D" w14:textId="77777777" w:rsidTr="001E3F3C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BBA327" w14:textId="73E79A87" w:rsidR="006602C8" w:rsidRDefault="00116CFE" w:rsidP="005556B4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6602C8"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 w:rsid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="006602C8"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CE2FC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="006602C8"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="006602C8"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="006602C8"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6602C8"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="006602C8"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="006602C8"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 w:rsidR="001E3F3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="006602C8"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 w:rsidR="00CE2FC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</w:t>
                  </w:r>
                  <w:r w:rsid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6602C8"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="006602C8"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 w:rsid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4048E06" w14:textId="77777777" w:rsidR="005556B4" w:rsidRPr="001E3F3C" w:rsidRDefault="005556B4" w:rsidP="005556B4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03B3655B" w14:textId="1B9688D1" w:rsidR="00116CFE" w:rsidRPr="006602C8" w:rsidRDefault="006602C8" w:rsidP="005556B4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 w:rsidR="00CE2FC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 w:rsidR="005556B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C1070E" w:rsidRPr="00FA4E62" w14:paraId="0EC5F959" w14:textId="77777777" w:rsidTr="001E3F3C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258306" w14:textId="27274177" w:rsidR="00C1070E" w:rsidRPr="00FC3651" w:rsidRDefault="00C1070E" w:rsidP="00FC365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1CE6BB3" w14:textId="0E26423F" w:rsidR="00C1070E" w:rsidRPr="00C1070E" w:rsidRDefault="00C1070E" w:rsidP="00C1070E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55185135" w14:textId="57D7D5BC" w:rsidR="00C1070E" w:rsidRPr="00C1070E" w:rsidRDefault="00C1070E" w:rsidP="00C1070E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A85EC45" w14:textId="4528216D" w:rsidR="00C1070E" w:rsidRPr="00C1070E" w:rsidRDefault="00C1070E" w:rsidP="00C1070E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8F0D2D" w:rsidRPr="00FA4E62" w14:paraId="06923B62" w14:textId="77777777" w:rsidTr="00FC3651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9DC4045" w14:textId="04B97B64" w:rsidR="008F0D2D" w:rsidRDefault="00CE2FCB" w:rsidP="00CE2FCB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572308F0" wp14:editId="3423815D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43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44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45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6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5749FDA" w14:textId="77777777" w:rsidR="00CE2FCB" w:rsidRPr="00707A20" w:rsidRDefault="00CE2FCB" w:rsidP="00CE2FCB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2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6256A20" w14:textId="77777777" w:rsidR="00CE2FCB" w:rsidRPr="00707A20" w:rsidRDefault="00CE2FCB" w:rsidP="00CE2FCB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3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465381A" w14:textId="77777777" w:rsidR="00CE2FCB" w:rsidRPr="00707A20" w:rsidRDefault="00CE2FCB" w:rsidP="00CE2FCB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4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A25F531" w14:textId="77777777" w:rsidR="00CE2FCB" w:rsidRPr="00707A20" w:rsidRDefault="00CE2FCB" w:rsidP="00CE2FCB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72308F0" id="_x0000_s1052" style="position:absolute;left:0;text-align:left;margin-left:-10.5pt;margin-top:52.8pt;width:149.95pt;height:21.45pt;z-index:251664384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">
                            <v:group id="Group 281" o:spid="_x0000_s1053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      <v:line id="Line 282" o:spid="_x0000_s1054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WIPxQAAANs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iO4P4l/gA5/wcAAP//AwBQSwECLQAUAAYACAAAACEA2+H2y+4AAACFAQAAEwAAAAAAAAAA&#10;AAAAAAAAAAAAW0NvbnRlbnRfVHlwZXNdLnhtbFBLAQItABQABgAIAAAAIQBa9CxbvwAAABUBAAAL&#10;AAAAAAAAAAAAAAAAAB8BAABfcmVscy8ucmVsc1BLAQItABQABgAIAAAAIQCIsWIPxQAAANsAAAAP&#10;AAAAAAAAAAAAAAAAAAcCAABkcnMvZG93bnJldi54bWxQSwUGAAAAAAMAAwC3AAAA+QIAAAAA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55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56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57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        <v:textbox>
                                <w:txbxContent>
                                  <w:p w14:paraId="65749FDA" w14:textId="77777777" w:rsidR="00CE2FCB" w:rsidRPr="00707A20" w:rsidRDefault="00CE2FCB" w:rsidP="00CE2FC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58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        <v:textbox>
                                <w:txbxContent>
                                  <w:p w14:paraId="46256A20" w14:textId="77777777" w:rsidR="00CE2FCB" w:rsidRPr="00707A20" w:rsidRDefault="00CE2FCB" w:rsidP="00CE2FCB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59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        <v:textbox>
                                <w:txbxContent>
                                  <w:p w14:paraId="2465381A" w14:textId="77777777" w:rsidR="00CE2FCB" w:rsidRPr="00707A20" w:rsidRDefault="00CE2FCB" w:rsidP="00CE2FCB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60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      <v:textbox>
                                <w:txbxContent>
                                  <w:p w14:paraId="5A25F531" w14:textId="77777777" w:rsidR="00CE2FCB" w:rsidRPr="00707A20" w:rsidRDefault="00CE2FCB" w:rsidP="00CE2FCB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8F0D2D"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8F0D2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ر شکل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5FCA044A">
                      <v:shape id="_x0000_i1032" type="#_x0000_t75" style="width:51.75pt;height:15.75pt" o:ole="">
                        <v:imagedata r:id="rId20" o:title=""/>
                      </v:shape>
                      <o:OLEObject Type="Embed" ProgID="Equation.DSMT4" ShapeID="_x0000_i1032" DrawAspect="Content" ObjectID="_1785095731" r:id="rId21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</w:t>
                  </w:r>
                  <w:r w:rsidR="00CB792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4BB94CAA">
                      <v:shape id="_x0000_i1033" type="#_x0000_t75" style="width:52.5pt;height:15pt" o:ole="">
                        <v:imagedata r:id="rId22" o:title=""/>
                      </v:shape>
                      <o:OLEObject Type="Embed" ProgID="Equation.DSMT4" ShapeID="_x0000_i1033" DrawAspect="Content" ObjectID="_1785095732" r:id="rId23"/>
                    </w:object>
                  </w:r>
                  <w:r w:rsidR="008F0D2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8F0D2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="001859A6"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1BE7197">
                      <v:shape id="_x0000_i1034" type="#_x0000_t75" style="width:66.75pt;height:15.75pt" o:ole="">
                        <v:imagedata r:id="rId24" o:title=""/>
                      </v:shape>
                      <o:OLEObject Type="Embed" ProgID="Equation.DSMT4" ShapeID="_x0000_i1034" DrawAspect="Content" ObjectID="_1785095733" r:id="rId25"/>
                    </w:object>
                  </w:r>
                  <w:r w:rsidR="00CB792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اشد ،</w:t>
                  </w:r>
                  <w:r w:rsidR="00CB792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181D2CB5">
                      <v:shape id="_x0000_i1035" type="#_x0000_t75" style="width:21.75pt;height:15.75pt" o:ole="">
                        <v:imagedata r:id="rId26" o:title=""/>
                      </v:shape>
                      <o:OLEObject Type="Embed" ProgID="Equation.DSMT4" ShapeID="_x0000_i1035" DrawAspect="Content" ObjectID="_1785095734" r:id="rId27"/>
                    </w:object>
                  </w:r>
                  <w:r w:rsidR="00CB792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 w:rsidR="006602C8">
                    <w:rPr>
                      <w:noProof/>
                    </w:rPr>
                    <w:t xml:space="preserve"> </w:t>
                  </w:r>
                </w:p>
                <w:p w14:paraId="44803C33" w14:textId="2505C506" w:rsidR="00CB792C" w:rsidRPr="00CB792C" w:rsidRDefault="00CB792C" w:rsidP="00CB792C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E0C27" w:rsidRPr="00FA4E62" w14:paraId="7129A792" w14:textId="77777777" w:rsidTr="00FD491E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53665A" w14:textId="77777777" w:rsidR="00FE0C27" w:rsidRPr="00F63419" w:rsidRDefault="00FE0C27" w:rsidP="00FD491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4"/>
                  </w:tblGrid>
                  <w:tr w:rsidR="00F63419" w14:paraId="67B0A0E2" w14:textId="77777777" w:rsidTr="00783DC2">
                    <w:tc>
                      <w:tcPr>
                        <w:tcW w:w="2492" w:type="dxa"/>
                      </w:tcPr>
                      <w:p w14:paraId="321B0F03" w14:textId="55153CBD" w:rsidR="00F63419" w:rsidRDefault="009B28F0" w:rsidP="009B28F0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="006602C8"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5248D042">
                            <v:shape id="_x0000_i1036" type="#_x0000_t75" style="width:90pt;height:32.25pt" o:ole="">
                              <v:imagedata r:id="rId28" o:title=""/>
                            </v:shape>
                            <o:OLEObject Type="Embed" ProgID="Equation.DSMT4" ShapeID="_x0000_i1036" DrawAspect="Content" ObjectID="_1785095735" r:id="rId29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531BAC5F" w14:textId="6A89A67B" w:rsidR="00F63419" w:rsidRDefault="00F63419" w:rsidP="00F63419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4B2045A8">
                            <v:shape id="_x0000_i1037" type="#_x0000_t75" style="width:114pt;height:34.5pt" o:ole="">
                              <v:imagedata r:id="rId30" o:title=""/>
                            </v:shape>
                            <o:OLEObject Type="Embed" ProgID="Equation.DSMT4" ShapeID="_x0000_i1037" DrawAspect="Content" ObjectID="_1785095736" r:id="rId31"/>
                          </w:object>
                        </w:r>
                      </w:p>
                    </w:tc>
                  </w:tr>
                  <w:tr w:rsidR="00783DC2" w14:paraId="26F92EC5" w14:textId="77777777" w:rsidTr="00783DC2">
                    <w:tc>
                      <w:tcPr>
                        <w:tcW w:w="4984" w:type="dxa"/>
                        <w:gridSpan w:val="2"/>
                      </w:tcPr>
                      <w:p w14:paraId="20062654" w14:textId="455591ED" w:rsidR="00783DC2" w:rsidRPr="006412DD" w:rsidRDefault="00783DC2" w:rsidP="006412D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755C4E02" w14:textId="2F68D8D6" w:rsidR="00F63419" w:rsidRPr="00F63419" w:rsidRDefault="00F63419" w:rsidP="00F63419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1B6D00" w:rsidRPr="00FA4E62" w14:paraId="75CA4298" w14:textId="77777777" w:rsidTr="001B6D00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66399AA" w14:textId="5F55340D" w:rsidR="001B6D00" w:rsidRPr="00FA4E62" w:rsidRDefault="001B6D00" w:rsidP="001B6D00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A15EA4C" w14:textId="67B5BBE4" w:rsidR="001B6D00" w:rsidRPr="00FA4E62" w:rsidRDefault="00DA5995" w:rsidP="00DA599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1B6D00" w:rsidRPr="0059284C" w14:paraId="5A989408" w14:textId="77777777" w:rsidTr="001B6D00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45C7793F" w14:textId="1319CE7C" w:rsidR="00FD491E" w:rsidRPr="0059284C" w:rsidRDefault="001B6D00" w:rsidP="0059284C">
                  <w:pPr>
                    <w:pStyle w:val="ListParagraph"/>
                    <w:numPr>
                      <w:ilvl w:val="0"/>
                      <w:numId w:val="46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59284C"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با اعدادیا عبارات مناسب کامل کنید.</w:t>
                  </w:r>
                </w:p>
                <w:p w14:paraId="7B0DC702" w14:textId="7D73191B" w:rsidR="001B6D00" w:rsidRPr="0059284C" w:rsidRDefault="0059284C" w:rsidP="0059284C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="00D625A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0BF84665" w14:textId="77777777" w:rsidR="00BA63B3" w:rsidRDefault="00FC3651" w:rsidP="00FC3651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339198E5" w14:textId="1BC638D8" w:rsidR="001E3F3C" w:rsidRPr="00FC3651" w:rsidRDefault="001E3F3C" w:rsidP="001E3F3C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E3F3C">
              <w:rPr>
                <w:rFonts w:ascii="Cambria" w:hAnsi="Cambria" w:cs="Cambria" w:hint="cs"/>
                <w:b/>
                <w:bCs/>
                <w:sz w:val="24"/>
                <w:szCs w:val="24"/>
                <w:rtl/>
              </w:rPr>
              <w:t>°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BE1B0E" w:rsidRPr="00FA4E62" w14:paraId="6C27C80C" w14:textId="77777777" w:rsidTr="00FC3651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A4D7AE" w14:textId="6B8A59D3" w:rsidR="00BE1B0E" w:rsidRPr="004E4BF8" w:rsidRDefault="00BE1B0E" w:rsidP="00BE1B0E">
                  <w:pPr>
                    <w:pStyle w:val="ListParagraph"/>
                    <w:numPr>
                      <w:ilvl w:val="0"/>
                      <w:numId w:val="46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65408" behindDoc="0" locked="0" layoutInCell="1" allowOverlap="1" wp14:anchorId="01CB904C" wp14:editId="51268FEC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2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21F32114" w14:textId="77777777" w:rsidR="00BE1B0E" w:rsidRDefault="00BE1B0E" w:rsidP="00BE1B0E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97E7A38">
                      <v:shape id="_x0000_i1038" type="#_x0000_t75" style="width:19.5pt;height:21pt" o:ole="">
                        <v:imagedata r:id="rId33" o:title=""/>
                      </v:shape>
                      <o:OLEObject Type="Embed" ProgID="Equation.DSMT4" ShapeID="_x0000_i1038" DrawAspect="Content" ObjectID="_1785095737" r:id="rId34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5423774E">
                      <v:shape id="_x0000_i1039" type="#_x0000_t75" style="width:19.5pt;height:21pt" o:ole="">
                        <v:imagedata r:id="rId35" o:title=""/>
                      </v:shape>
                      <o:OLEObject Type="Embed" ProgID="Equation.DSMT4" ShapeID="_x0000_i1039" DrawAspect="Content" ObjectID="_1785095738" r:id="rId36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4F6ACB49" w14:textId="77777777" w:rsidR="00BE1B0E" w:rsidRPr="00BE1B0E" w:rsidRDefault="00BE1B0E" w:rsidP="00BE1B0E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2479B52A" w14:textId="4F058A1B" w:rsidR="00BE1B0E" w:rsidRDefault="00BE1B0E" w:rsidP="00BE1B0E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276078D6">
                      <v:shape id="_x0000_i1040" type="#_x0000_t75" style="width:55.5pt;height:18pt" o:ole="">
                        <v:imagedata r:id="rId37" o:title=""/>
                      </v:shape>
                      <o:OLEObject Type="Embed" ProgID="Equation.DSMT4" ShapeID="_x0000_i1040" DrawAspect="Content" ObjectID="_1785095739" r:id="rId38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3B087B31">
                      <v:shape id="_x0000_i1041" type="#_x0000_t75" style="width:55.5pt;height:18pt" o:ole="">
                        <v:imagedata r:id="rId39" o:title=""/>
                      </v:shape>
                      <o:OLEObject Type="Embed" ProgID="Equation.DSMT4" ShapeID="_x0000_i1041" DrawAspect="Content" ObjectID="_1785095740" r:id="rId40"/>
                    </w:object>
                  </w:r>
                </w:p>
              </w:tc>
            </w:tr>
            <w:tr w:rsidR="00EE2651" w:rsidRPr="00FA4E62" w14:paraId="488E0912" w14:textId="77777777" w:rsidTr="00EE2651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2E102" w14:textId="5278B305" w:rsidR="00601342" w:rsidRDefault="00EE2651" w:rsidP="00BE1B0E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 w:rsidR="0060134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601342" w14:paraId="726BB5EA" w14:textId="77777777" w:rsidTr="00601342">
                    <w:tc>
                      <w:tcPr>
                        <w:tcW w:w="2912" w:type="dxa"/>
                      </w:tcPr>
                      <w:bookmarkStart w:id="0" w:name="_GoBack"/>
                      <w:bookmarkEnd w:id="0"/>
                      <w:p w14:paraId="3D7EF05C" w14:textId="77777777" w:rsidR="00601342" w:rsidRDefault="00601342" w:rsidP="00601342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1E7AC9F1">
                            <v:shape id="_x0000_i1321" type="#_x0000_t75" style="width:111.75pt;height:22.5pt" o:ole="">
                              <v:imagedata r:id="rId41" o:title=""/>
                            </v:shape>
                            <o:OLEObject Type="Embed" ProgID="Equation.DSMT4" ShapeID="_x0000_i1321" DrawAspect="Content" ObjectID="_1785095741" r:id="rId42"/>
                          </w:object>
                        </w:r>
                      </w:p>
                      <w:p w14:paraId="222D6E61" w14:textId="5FC8DDF0" w:rsidR="00601342" w:rsidRDefault="00601342" w:rsidP="00601342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18AB28A0">
                            <v:shape id="_x0000_i1322" type="#_x0000_t75" style="width:96pt;height:19.5pt" o:ole="">
                              <v:imagedata r:id="rId43" o:title=""/>
                            </v:shape>
                            <o:OLEObject Type="Embed" ProgID="Equation.DSMT4" ShapeID="_x0000_i1322" DrawAspect="Content" ObjectID="_1785095742" r:id="rId44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3F03D47" w14:textId="3F207DEF" w:rsidR="00601342" w:rsidRDefault="00601342" w:rsidP="00601342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69E75816" wp14:editId="570051EB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61" name="Group 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47" name="Straight Arrow Connector 47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8" name="Straight Arrow Connector 48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9" name="Straight Arrow Connector 49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" name="Straight Arrow Connector 5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EE882BD" w14:textId="758F0E99" w:rsidR="00601342" w:rsidRPr="00456741" w:rsidRDefault="00601342" w:rsidP="0060134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4CD78CF" w14:textId="4CEDC243" w:rsidR="00601342" w:rsidRPr="00456741" w:rsidRDefault="00601342" w:rsidP="0060134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B64FF7" w14:textId="30B2BB1B" w:rsidR="00601342" w:rsidRPr="00456741" w:rsidRDefault="00601342" w:rsidP="0060134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3C0C357" w14:textId="60FCD69B" w:rsidR="00601342" w:rsidRPr="00456741" w:rsidRDefault="00601342" w:rsidP="0060134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6F7F72" w14:textId="3E58B88B" w:rsidR="00601342" w:rsidRPr="00456741" w:rsidRDefault="00601342" w:rsidP="0060134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9E75816" id="Group 61" o:spid="_x0000_s1061" style="position:absolute;left:0;text-align:left;margin-left:-9.15pt;margin-top:-11.9pt;width:76.05pt;height:60.5pt;z-index:25170534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">
                                  <v:shape id="Straight Arrow Connector 47" o:spid="_x0000_s106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48" o:spid="_x0000_s106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49" o:spid="_x0000_s106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" strokecolor="black [3213]" strokeweight="1pt">
                                    <v:stroke endarrow="block" joinstyle="miter"/>
                                  </v:shape>
                                  <v:shape id="Straight Arrow Connector 55" o:spid="_x0000_s106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" strokecolor="black [3213]" strokeweight="1pt">
                                    <v:stroke endarrow="block" joinstyle="miter"/>
                                  </v:shape>
                                  <v:shape id="Text Box 15" o:spid="_x0000_s106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EE882BD" w14:textId="758F0E99" w:rsidR="00601342" w:rsidRPr="00456741" w:rsidRDefault="00601342" w:rsidP="0060134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6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4CD78CF" w14:textId="4CEDC243" w:rsidR="00601342" w:rsidRPr="00456741" w:rsidRDefault="00601342" w:rsidP="0060134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6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75B64FF7" w14:textId="30B2BB1B" w:rsidR="00601342" w:rsidRPr="00456741" w:rsidRDefault="00601342" w:rsidP="0060134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6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3C0C357" w14:textId="60FCD69B" w:rsidR="00601342" w:rsidRPr="00456741" w:rsidRDefault="00601342" w:rsidP="0060134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7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7F6F7F72" w14:textId="3E58B88B" w:rsidR="00601342" w:rsidRPr="00456741" w:rsidRDefault="00601342" w:rsidP="0060134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0ED97C9B" w14:textId="49D7BF7B" w:rsidR="00EE2651" w:rsidRPr="00601342" w:rsidRDefault="00EE2651" w:rsidP="00601342">
                  <w:pP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ED7E87" w:rsidRPr="00FA4E62" w14:paraId="482F4F21" w14:textId="77777777" w:rsidTr="00EE2651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B43602" w14:textId="5CB3D3A2" w:rsidR="004E4BF8" w:rsidRDefault="00ED7E87" w:rsidP="00FD491E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4E4BF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</w:t>
                  </w:r>
                  <w:r w:rsidR="008247F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="004E4BF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p w14:paraId="05900F54" w14:textId="7DE86D58" w:rsidR="00DE2C3F" w:rsidRPr="008247F8" w:rsidRDefault="00DE2C3F" w:rsidP="008247F8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FC3651"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29840136" w14:textId="42C53A6E" w:rsidR="00DE2C3F" w:rsidRPr="008247F8" w:rsidRDefault="00DE2C3F" w:rsidP="008247F8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247F8"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="00EE2651"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="00EE2651"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BC1DCE" w:rsidRPr="00FA4E62" w14:paraId="32475AD8" w14:textId="77777777" w:rsidTr="001B6D00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4FC6DCA" w14:textId="7077E857" w:rsidR="009B1054" w:rsidRDefault="00FC3651" w:rsidP="00FD491E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7696" behindDoc="0" locked="0" layoutInCell="1" allowOverlap="1" wp14:anchorId="75078F55" wp14:editId="4F6C20FB">
                            <wp:simplePos x="0" y="0"/>
                            <wp:positionH relativeFrom="column">
                              <wp:posOffset>-49806</wp:posOffset>
                            </wp:positionH>
                            <wp:positionV relativeFrom="paragraph">
                              <wp:posOffset>258003</wp:posOffset>
                            </wp:positionV>
                            <wp:extent cx="2421835" cy="462078"/>
                            <wp:effectExtent l="19050" t="19050" r="0" b="33655"/>
                            <wp:wrapNone/>
                            <wp:docPr id="38" name="Group 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421835" cy="462078"/>
                                      <a:chOff x="1" y="0"/>
                                      <a:chExt cx="2421835" cy="462078"/>
                                    </a:xfrm>
                                  </wpg:grpSpPr>
                                  <wpg:grpSp>
                                    <wpg:cNvPr id="33" name="Group 33"/>
                                    <wpg:cNvGrpSpPr/>
                                    <wpg:grpSpPr>
                                      <a:xfrm>
                                        <a:off x="1" y="0"/>
                                        <a:ext cx="1837054" cy="439479"/>
                                        <a:chOff x="223201" y="0"/>
                                        <a:chExt cx="1837486" cy="440105"/>
                                      </a:xfrm>
                                    </wpg:grpSpPr>
                                    <wps:wsp>
                                      <wps:cNvPr id="32" name="7-Point Star 25"/>
                                      <wps:cNvSpPr/>
                                      <wps:spPr>
                                        <a:xfrm>
                                          <a:off x="897105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6" name="Hexagon 26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7" name="Chevron 27"/>
                                      <wps:cNvSpPr/>
                                      <wps:spPr>
                                        <a:xfrm rot="18000000">
                                          <a:off x="1706555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8" name="Text Box 28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C81D050" w14:textId="77777777" w:rsidR="00BE1B0E" w:rsidRPr="004933AF" w:rsidRDefault="00BE1B0E" w:rsidP="00BE1B0E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9" name="Text Box 29"/>
                                      <wps:cNvSpPr txBox="1"/>
                                      <wps:spPr>
                                        <a:xfrm>
                                          <a:off x="924679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B2152AC" w14:textId="77777777" w:rsidR="00BE1B0E" w:rsidRPr="004933AF" w:rsidRDefault="00BE1B0E" w:rsidP="00BE1B0E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" name="Text Box 30"/>
                                      <wps:cNvSpPr txBox="1"/>
                                      <wps:spPr>
                                        <a:xfrm>
                                          <a:off x="1729197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86D6083" w14:textId="77777777" w:rsidR="00BE1B0E" w:rsidRPr="004933AF" w:rsidRDefault="00BE1B0E" w:rsidP="00BE1B0E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6" name="Arrow: Pentagon 36"/>
                                    <wps:cNvSpPr/>
                                    <wps:spPr>
                                      <a:xfrm rot="16200000">
                                        <a:off x="2116359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" name="Text Box 37"/>
                                    <wps:cNvSpPr txBox="1"/>
                                    <wps:spPr>
                                      <a:xfrm>
                                        <a:off x="2099967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FD9009A" w14:textId="70AE20C7" w:rsidR="003C65A1" w:rsidRPr="004933AF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5078F55" id="Group 38" o:spid="_x0000_s1071" style="position:absolute;left:0;text-align:left;margin-left:-3.9pt;margin-top:20.3pt;width:190.7pt;height:36.4pt;z-index:251677696;mso-width-relative:margin;mso-height-relative:margin" coordorigin="" coordsize="24218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">
                            <v:group id="Group 33" o:spid="_x0000_s1072" style="position:absolute;width:18370;height:4394" coordorigin="2232" coordsize="18374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        <v:shape id="7-Point Star 25" o:spid="_x0000_s1073" style="position:absolute;left:8971;width:4114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26" o:spid="_x0000_s107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075" type="#_x0000_t55" style="position:absolute;left:17065;top:402;width:3541;height:3541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" adj="15072" filled="f" strokecolor="black [3213]" strokeweight="1pt"/>
                              <v:shape id="Text Box 28" o:spid="_x0000_s107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1C81D050" w14:textId="77777777" w:rsidR="00BE1B0E" w:rsidRPr="004933AF" w:rsidRDefault="00BE1B0E" w:rsidP="00BE1B0E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" o:spid="_x0000_s1077" type="#_x0000_t202" style="position:absolute;left:9246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B2152AC" w14:textId="77777777" w:rsidR="00BE1B0E" w:rsidRPr="004933AF" w:rsidRDefault="00BE1B0E" w:rsidP="00BE1B0E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30" o:spid="_x0000_s1078" type="#_x0000_t202" style="position:absolute;left:17291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086D6083" w14:textId="77777777" w:rsidR="00BE1B0E" w:rsidRPr="004933AF" w:rsidRDefault="00BE1B0E" w:rsidP="00BE1B0E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36" o:spid="_x0000_s1079" type="#_x0000_t15" style="position:absolute;left:21163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" adj="12481" filled="f" strokecolor="black [3213]" strokeweight="1pt"/>
                            <v:shape id="Text Box 37" o:spid="_x0000_s1080" type="#_x0000_t202" style="position:absolute;left:20999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FD9009A" w14:textId="70AE20C7" w:rsidR="003C65A1" w:rsidRPr="004933AF" w:rsidRDefault="003C65A1" w:rsidP="003C65A1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BC1DCE"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="00BE1B0E"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="00BE1B0E"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E1B0E"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="00BE1B0E"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E1B0E"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="00BE1B0E"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E1B0E"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="00BE1B0E"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="00BE1B0E"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E1B0E"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BE1B0E"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E1B0E"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="00BE1B0E"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E1B0E"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="00BE1B0E"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37898D" w14:textId="201A6574" w:rsidR="00BE1B0E" w:rsidRDefault="00BE1B0E" w:rsidP="00BE1B0E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157F68BF" w14:textId="7D09505A" w:rsidR="00BE1B0E" w:rsidRPr="008247F8" w:rsidRDefault="00BE1B0E" w:rsidP="00BE1B0E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100F33EA" w14:textId="5ABEB9BE" w:rsidR="00BE1B0E" w:rsidRPr="00BE1B0E" w:rsidRDefault="00BE1B0E" w:rsidP="00BE1B0E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BC1DCE" w:rsidRPr="00FA4E62" w14:paraId="09FADDF8" w14:textId="77777777" w:rsidTr="00FC3651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7F3A973" w14:textId="6D593DA2" w:rsidR="003C65A1" w:rsidRDefault="00FC3651" w:rsidP="003C65A1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9744" behindDoc="0" locked="0" layoutInCell="1" allowOverlap="1" wp14:anchorId="6058A806" wp14:editId="023A2BA2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481" name="Group 48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48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8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84" name="Straight Arrow Connector 3"/>
                                    <wps:cNvCnPr>
                                      <a:endCxn id="493" idx="3"/>
                                    </wps:cNvCnPr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8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95F26B6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5EA9F66A">
                                              <v:shape id="_x0000_i1185" type="#_x0000_t75" style="width:18.75pt;height:21.75pt" o:ole="">
                                                <v:imagedata r:id="rId45" o:title=""/>
                                              </v:shape>
                                              <o:OLEObject Type="Embed" ProgID="Equation.DSMT4" ShapeID="_x0000_i1185" DrawAspect="Content" ObjectID="_1785095751" r:id="rId46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BD31B7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FDD703E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C21C46B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2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4EC4ADA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3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776FCA7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C281099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5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B79BC0A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6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7F178DC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8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C94CA83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1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5FB8F55" w14:textId="77777777" w:rsidR="003C65A1" w:rsidRPr="00456741" w:rsidRDefault="003C65A1" w:rsidP="003C65A1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058A806" id="Group 481" o:spid="_x0000_s1081" style="position:absolute;left:0;text-align:left;margin-left:-17.9pt;margin-top:3.15pt;width:118pt;height:104.9pt;z-index:251679744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">
                            <v:shape id="Straight Arrow Connector 1" o:spid="_x0000_s108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08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08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" strokecolor="windowText">
                              <v:stroke endarrow="open"/>
                            </v:shape>
                            <v:shape id="Half Frame 4" o:spid="_x0000_s108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08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08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08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08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09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395F26B6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5EA9F66A">
                                        <v:shape id="_x0000_i1185" type="#_x0000_t75" style="width:18.75pt;height:21.75pt" o:ole="">
                                          <v:imagedata r:id="rId45" o:title=""/>
                                        </v:shape>
                                        <o:OLEObject Type="Embed" ProgID="Equation.DSMT4" ShapeID="_x0000_i1185" DrawAspect="Content" ObjectID="_1785095751" r:id="rId47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9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0BD31B7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09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FDD703E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09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C21C46B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9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64EC4ADA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9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2776FCA7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9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6C281099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9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3B79BC0A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9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67F178DC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9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C94CA83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0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5FB8F55" w14:textId="77777777" w:rsidR="003C65A1" w:rsidRPr="00456741" w:rsidRDefault="003C65A1" w:rsidP="003C65A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FD491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C65A1"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 w:rsidR="003C65A1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="003C65A1"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3C65A1" w14:paraId="6947F729" w14:textId="77777777" w:rsidTr="003C65A1">
                    <w:tc>
                      <w:tcPr>
                        <w:tcW w:w="2203" w:type="dxa"/>
                      </w:tcPr>
                      <w:p w14:paraId="07696D05" w14:textId="77777777" w:rsidR="003C65A1" w:rsidRDefault="003C65A1" w:rsidP="003C65A1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282C3924">
                            <v:shape id="_x0000_i1177" type="#_x0000_t75" style="width:48pt;height:21pt" o:ole="">
                              <v:imagedata r:id="rId48" o:title=""/>
                            </v:shape>
                            <o:OLEObject Type="Embed" ProgID="Equation.DSMT4" ShapeID="_x0000_i1177" DrawAspect="Content" ObjectID="_1785095743" r:id="rId49"/>
                          </w:object>
                        </w:r>
                      </w:p>
                      <w:p w14:paraId="728801CD" w14:textId="77777777" w:rsidR="003C65A1" w:rsidRDefault="003C65A1" w:rsidP="003C65A1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4398E455">
                            <v:shape id="_x0000_i1178" type="#_x0000_t75" style="width:45.75pt;height:20.25pt" o:ole="">
                              <v:imagedata r:id="rId50" o:title=""/>
                            </v:shape>
                            <o:OLEObject Type="Embed" ProgID="Equation.DSMT4" ShapeID="_x0000_i1178" DrawAspect="Content" ObjectID="_1785095744" r:id="rId51"/>
                          </w:object>
                        </w:r>
                      </w:p>
                      <w:p w14:paraId="66B9FD06" w14:textId="77777777" w:rsidR="003C65A1" w:rsidRPr="003C65A1" w:rsidRDefault="003C65A1" w:rsidP="003C65A1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5B7C6AF1">
                            <v:shape id="_x0000_i1179" type="#_x0000_t75" style="width:48.75pt;height:20.25pt" o:ole="">
                              <v:imagedata r:id="rId52" o:title=""/>
                            </v:shape>
                            <o:OLEObject Type="Embed" ProgID="Equation.DSMT4" ShapeID="_x0000_i1179" DrawAspect="Content" ObjectID="_1785095745" r:id="rId53"/>
                          </w:object>
                        </w:r>
                      </w:p>
                      <w:p w14:paraId="085444A1" w14:textId="082CAA39" w:rsidR="003C65A1" w:rsidRDefault="003C65A1" w:rsidP="003C65A1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4F1F8621">
                            <v:shape id="_x0000_i1180" type="#_x0000_t75" style="width:48.75pt;height:20.25pt" o:ole="">
                              <v:imagedata r:id="rId54" o:title=""/>
                            </v:shape>
                            <o:OLEObject Type="Embed" ProgID="Equation.DSMT4" ShapeID="_x0000_i1180" DrawAspect="Content" ObjectID="_1785095746" r:id="rId55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23D97AC7" w14:textId="509BE329" w:rsidR="003C65A1" w:rsidRDefault="003C65A1" w:rsidP="003C65A1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C9ACEC2" w14:textId="77777777" w:rsidR="003C65A1" w:rsidRPr="003C65A1" w:rsidRDefault="003C65A1" w:rsidP="003C65A1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1E3F3C" w:rsidRPr="00FA4E62" w14:paraId="266F04DD" w14:textId="77777777" w:rsidTr="00D625A9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5D3A30F2" w14:textId="78E94004" w:rsidR="001E3F3C" w:rsidRPr="001E3F3C" w:rsidRDefault="001E3F3C" w:rsidP="001E3F3C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 xml:space="preserve">درس </w:t>
                  </w:r>
                  <w:r w:rsidR="00D625A9"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س</w:t>
                  </w: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 xml:space="preserve">وم و </w:t>
                  </w:r>
                  <w:r w:rsidR="00D625A9"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چهار</w:t>
                  </w: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2349619" w14:textId="218C45EE" w:rsidR="001E3F3C" w:rsidRPr="001E3F3C" w:rsidRDefault="001E3F3C" w:rsidP="001E3F3C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0A4F01" w:rsidRPr="00FA4E62" w14:paraId="3AF6A52F" w14:textId="77777777" w:rsidTr="001E3F3C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31CBCBF" w14:textId="77777777" w:rsidR="000A4F01" w:rsidRPr="000A4F01" w:rsidRDefault="000A4F01" w:rsidP="00E15226">
                  <w:pPr>
                    <w:pStyle w:val="ListParagraph"/>
                    <w:numPr>
                      <w:ilvl w:val="0"/>
                      <w:numId w:val="50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0768" behindDoc="0" locked="0" layoutInCell="1" allowOverlap="1" wp14:anchorId="641944B8" wp14:editId="0CA88F4A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41" name="Picture 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5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9DFA6F0" w14:textId="6339E489" w:rsidR="000A4F01" w:rsidRDefault="000A4F01" w:rsidP="000A4F01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57C4FBA4" w14:textId="712F6632" w:rsidR="000A4F01" w:rsidRPr="000A4F01" w:rsidRDefault="000A4F01" w:rsidP="000A4F01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4E3A8DDD">
                      <v:shape id="_x0000_i1181" type="#_x0000_t75" style="width:132pt;height:21pt" o:ole="">
                        <v:imagedata r:id="rId57" o:title=""/>
                      </v:shape>
                      <o:OLEObject Type="Embed" ProgID="Equation.DSMT4" ShapeID="_x0000_i1181" DrawAspect="Content" ObjectID="_1785095747" r:id="rId58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6413E867">
                      <v:shape id="_x0000_i1182" type="#_x0000_t75" style="width:132pt;height:20.25pt" o:ole="">
                        <v:imagedata r:id="rId59" o:title=""/>
                      </v:shape>
                      <o:OLEObject Type="Embed" ProgID="Equation.DSMT4" ShapeID="_x0000_i1182" DrawAspect="Content" ObjectID="_1785095748" r:id="rId60"/>
                    </w:object>
                  </w:r>
                </w:p>
              </w:tc>
            </w:tr>
            <w:tr w:rsidR="00BC1DCE" w:rsidRPr="00FA4E62" w14:paraId="2DD423F6" w14:textId="77777777" w:rsidTr="00E15226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CDCA316" w14:textId="70507B4C" w:rsidR="00E53E83" w:rsidRDefault="00BC1DCE" w:rsidP="00E15226">
                  <w:pPr>
                    <w:pStyle w:val="ListParagraph"/>
                    <w:numPr>
                      <w:ilvl w:val="0"/>
                      <w:numId w:val="50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15226"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="001E3F3C"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="001E3F3C"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E3F3C"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="001E3F3C"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 w:rsid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="001E3F3C"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="001E3F3C"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E3F3C"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="001E3F3C"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 w:rsid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="001E3F3C"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="001E3F3C"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E3F3C"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="001E3F3C"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="001E3F3C"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E3F3C"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="001E3F3C"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 w:rsid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E3F3C"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 w:rsid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15226"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هست</w:t>
                  </w:r>
                  <w:r w:rsidR="001E3F3C"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D30A26D" w14:textId="019ECA46" w:rsidR="000A4F01" w:rsidRPr="000A4F01" w:rsidRDefault="00EE2651" w:rsidP="00E15226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5506AAA" wp14:editId="5CB87BDB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39" name="Group 3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253" name="Group 253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203" name="Text Box 20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4C480E8" w14:textId="77777777" w:rsidR="006C6C95" w:rsidRDefault="006C6C95" w:rsidP="006C6C95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4" name="Text Box 20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1922F0E" w14:textId="77777777" w:rsidR="006C6C95" w:rsidRDefault="006C6C95" w:rsidP="006C6C95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5" name="Text Box 20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5023FFC8" w14:textId="77777777" w:rsidR="006C6C95" w:rsidRDefault="006C6C95" w:rsidP="006C6C95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6" name="Text Box 20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0187161" w14:textId="77777777" w:rsidR="006C6C95" w:rsidRDefault="006C6C95" w:rsidP="006C6C95">
                                            <w:pPr>
                                              <w:rPr>
                                                <w:rFonts w:hint="cs"/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7" name="Text Box 20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4C241ED" w14:textId="77777777" w:rsidR="006C6C95" w:rsidRDefault="006C6C95" w:rsidP="006C6C95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8" name="Text Box 20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B67D099" w14:textId="77777777" w:rsidR="006C6C95" w:rsidRDefault="006C6C95" w:rsidP="006C6C95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4" name="Right Triangle 34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" name="Right Triangle 35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5506AAA" id="Group 39" o:spid="_x0000_s1101" style="position:absolute;left:0;text-align:left;margin-left:-8.1pt;margin-top:19.45pt;width:69.6pt;height:154.1pt;z-index:251686912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BnktZghBQAAWhwAAA4A&#10;AAAAAAAAAAAAAAAALgIAAGRycy9lMm9Eb2MueG1sUEsBAi0AFAAGAAgAAAAhAP/JQyrhAAAACgEA&#10;AA8AAAAAAAAAAAAAAAAAewcAAGRycy9kb3ducmV2LnhtbFBLBQYAAAAABAAEAPMAAACJCAAAAAA=&#10;">
                            <v:group id="Group 253" o:spid="_x0000_s110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            <v:shape id="Text Box 203" o:spid="_x0000_s110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74C480E8" w14:textId="77777777" w:rsidR="006C6C95" w:rsidRDefault="006C6C95" w:rsidP="006C6C95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04" o:spid="_x0000_s110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1922F0E" w14:textId="77777777" w:rsidR="006C6C95" w:rsidRDefault="006C6C95" w:rsidP="006C6C95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05" o:spid="_x0000_s110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5023FFC8" w14:textId="77777777" w:rsidR="006C6C95" w:rsidRDefault="006C6C95" w:rsidP="006C6C95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06" o:spid="_x0000_s110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10187161" w14:textId="77777777" w:rsidR="006C6C95" w:rsidRDefault="006C6C95" w:rsidP="006C6C95">
                                      <w:pPr>
                                        <w:rPr>
                                          <w:rFonts w:hint="cs"/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07" o:spid="_x0000_s110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14C241ED" w14:textId="77777777" w:rsidR="006C6C95" w:rsidRDefault="006C6C95" w:rsidP="006C6C95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08" o:spid="_x0000_s110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7B67D099" w14:textId="77777777" w:rsidR="006C6C95" w:rsidRDefault="006C6C95" w:rsidP="006C6C95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Right Triangle 34" o:spid="_x0000_s110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" filled="f" strokecolor="black [3213]" strokeweight="1.5pt"/>
                            <v:shape id="Right Triangle 35" o:spid="_x0000_s111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" filled="f" strokecolor="windowText" strokeweight="1.5pt"/>
                          </v:group>
                        </w:pict>
                      </mc:Fallback>
                    </mc:AlternateContent>
                  </w:r>
                  <w:r w:rsidR="00E15226"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="00E15226"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="00E15226"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="00E15226"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</w:t>
                  </w:r>
                  <w:r w:rsidR="000B128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E15226"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="00E15226"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="00E15226"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E15226"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="00E15226"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15226"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E15226" w:rsidRPr="00FA4E62" w14:paraId="3EB5DF8A" w14:textId="77777777" w:rsidTr="00E53E83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8BA83ED" w14:textId="1E10CE37" w:rsidR="006C6C95" w:rsidRPr="006C6C95" w:rsidRDefault="00E15226" w:rsidP="006C6C95">
                  <w:pPr>
                    <w:pStyle w:val="ListParagraph"/>
                    <w:numPr>
                      <w:ilvl w:val="0"/>
                      <w:numId w:val="50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C6C95"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 w:rsidR="000B128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="006C6C95"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06640F2A" w14:textId="2295651D" w:rsidR="006C6C95" w:rsidRPr="006C6C95" w:rsidRDefault="006C6C95" w:rsidP="006C6C95">
                  <w:pPr>
                    <w:rPr>
                      <w:rFonts w:cs="B Nazanin" w:hint="cs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 w:rsidR="000B128A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6A897B26" w14:textId="4A9EA4DB" w:rsidR="000B128A" w:rsidRDefault="006C6C95" w:rsidP="000B128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47A67F98" w14:textId="531FA7CA" w:rsidR="006C6C95" w:rsidRPr="006C6C95" w:rsidRDefault="006C6C95" w:rsidP="000B128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 w:rsidR="000B128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5979D30B" w14:textId="77F87FF9" w:rsidR="006C6C95" w:rsidRDefault="006C6C95" w:rsidP="006C6C95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0B128A" w14:paraId="06EE3D1F" w14:textId="77777777" w:rsidTr="000B128A">
                    <w:tc>
                      <w:tcPr>
                        <w:tcW w:w="2213" w:type="dxa"/>
                      </w:tcPr>
                      <w:p w14:paraId="5FA1863D" w14:textId="44FC421C" w:rsidR="000B128A" w:rsidRDefault="000B128A" w:rsidP="006C6C95">
                        <w:pP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1A763C84">
                            <v:shape id="_x0000_i1183" type="#_x0000_t75" style="width:56.25pt;height:42.75pt" o:ole="">
                              <v:imagedata r:id="rId61" o:title=""/>
                            </v:shape>
                            <o:OLEObject Type="Embed" ProgID="Equation.DSMT4" ShapeID="_x0000_i1183" DrawAspect="Content" ObjectID="_1785095749" r:id="rId62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2A7B597" w14:textId="4BDABA85" w:rsidR="000B128A" w:rsidRDefault="000B128A" w:rsidP="006C6C95">
                        <w:pP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689DBC42">
                            <v:shape id="_x0000_i1184" type="#_x0000_t75" style="width:46.5pt;height:43.5pt" o:ole="">
                              <v:imagedata r:id="rId63" o:title=""/>
                            </v:shape>
                            <o:OLEObject Type="Embed" ProgID="Equation.DSMT4" ShapeID="_x0000_i1184" DrawAspect="Content" ObjectID="_1785095750" r:id="rId64"/>
                          </w:object>
                        </w:r>
                      </w:p>
                    </w:tc>
                  </w:tr>
                </w:tbl>
                <w:p w14:paraId="42BF448E" w14:textId="57FACFA2" w:rsidR="006C6C95" w:rsidRPr="006C6C95" w:rsidRDefault="006C6C95" w:rsidP="006C6C95">
                  <w:pPr>
                    <w:jc w:val="both"/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1F88ECF4" w:rsidR="00CC1410" w:rsidRPr="00FA4E62" w:rsidRDefault="00CC1410" w:rsidP="00662518">
            <w:pPr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2C154254" w:rsidR="00766D54" w:rsidRPr="007A38A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7A38A1" w:rsidSect="00917E51">
      <w:footerReference w:type="default" r:id="rId6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7FA7A2" w14:textId="77777777" w:rsidR="007939F8" w:rsidRDefault="007939F8" w:rsidP="003C5476">
      <w:pPr>
        <w:spacing w:after="0" w:line="240" w:lineRule="auto"/>
      </w:pPr>
      <w:r>
        <w:separator/>
      </w:r>
    </w:p>
  </w:endnote>
  <w:endnote w:type="continuationSeparator" w:id="0">
    <w:p w14:paraId="7695F1BB" w14:textId="77777777" w:rsidR="007939F8" w:rsidRDefault="007939F8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DE93E0" w14:textId="77777777" w:rsidR="007939F8" w:rsidRDefault="007939F8" w:rsidP="003C5476">
      <w:pPr>
        <w:spacing w:after="0" w:line="240" w:lineRule="auto"/>
      </w:pPr>
      <w:r>
        <w:separator/>
      </w:r>
    </w:p>
  </w:footnote>
  <w:footnote w:type="continuationSeparator" w:id="0">
    <w:p w14:paraId="15A1EFC9" w14:textId="77777777" w:rsidR="007939F8" w:rsidRDefault="007939F8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6" type="#_x0000_t75" style="width:14.25pt;height:14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17E54BD"/>
    <w:multiLevelType w:val="hybridMultilevel"/>
    <w:tmpl w:val="EAC0855A"/>
    <w:lvl w:ilvl="0" w:tplc="4ADC3B3C">
      <w:numFmt w:val="bullet"/>
      <w:lvlText w:val="-"/>
      <w:lvlJc w:val="left"/>
      <w:pPr>
        <w:ind w:left="720" w:hanging="360"/>
      </w:pPr>
      <w:rPr>
        <w:rFonts w:ascii="Sahel VF Regular" w:eastAsiaTheme="minorHAnsi" w:hAnsi="Sahel VF Regular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C36A36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760E7D"/>
    <w:multiLevelType w:val="hybridMultilevel"/>
    <w:tmpl w:val="609E00DA"/>
    <w:lvl w:ilvl="0" w:tplc="EE7245B4">
      <w:numFmt w:val="bullet"/>
      <w:lvlText w:val="-"/>
      <w:lvlJc w:val="left"/>
      <w:pPr>
        <w:ind w:left="720" w:hanging="360"/>
      </w:pPr>
      <w:rPr>
        <w:rFonts w:ascii="Sahel VF Regular" w:eastAsiaTheme="minorHAnsi" w:hAnsi="Sahel VF Regular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7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644F06E7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8"/>
  </w:num>
  <w:num w:numId="2">
    <w:abstractNumId w:val="4"/>
  </w:num>
  <w:num w:numId="3">
    <w:abstractNumId w:val="35"/>
  </w:num>
  <w:num w:numId="4">
    <w:abstractNumId w:val="13"/>
  </w:num>
  <w:num w:numId="5">
    <w:abstractNumId w:val="45"/>
  </w:num>
  <w:num w:numId="6">
    <w:abstractNumId w:val="17"/>
  </w:num>
  <w:num w:numId="7">
    <w:abstractNumId w:val="14"/>
  </w:num>
  <w:num w:numId="8">
    <w:abstractNumId w:val="0"/>
  </w:num>
  <w:num w:numId="9">
    <w:abstractNumId w:val="23"/>
  </w:num>
  <w:num w:numId="10">
    <w:abstractNumId w:val="19"/>
  </w:num>
  <w:num w:numId="11">
    <w:abstractNumId w:val="37"/>
  </w:num>
  <w:num w:numId="12">
    <w:abstractNumId w:val="21"/>
  </w:num>
  <w:num w:numId="13">
    <w:abstractNumId w:val="25"/>
  </w:num>
  <w:num w:numId="14">
    <w:abstractNumId w:val="1"/>
  </w:num>
  <w:num w:numId="15">
    <w:abstractNumId w:val="18"/>
  </w:num>
  <w:num w:numId="16">
    <w:abstractNumId w:val="31"/>
  </w:num>
  <w:num w:numId="17">
    <w:abstractNumId w:val="20"/>
  </w:num>
  <w:num w:numId="18">
    <w:abstractNumId w:val="26"/>
  </w:num>
  <w:num w:numId="19">
    <w:abstractNumId w:val="38"/>
  </w:num>
  <w:num w:numId="20">
    <w:abstractNumId w:val="41"/>
  </w:num>
  <w:num w:numId="21">
    <w:abstractNumId w:val="27"/>
  </w:num>
  <w:num w:numId="22">
    <w:abstractNumId w:val="48"/>
  </w:num>
  <w:num w:numId="23">
    <w:abstractNumId w:val="47"/>
  </w:num>
  <w:num w:numId="24">
    <w:abstractNumId w:val="12"/>
  </w:num>
  <w:num w:numId="25">
    <w:abstractNumId w:val="8"/>
  </w:num>
  <w:num w:numId="26">
    <w:abstractNumId w:val="6"/>
  </w:num>
  <w:num w:numId="27">
    <w:abstractNumId w:val="36"/>
  </w:num>
  <w:num w:numId="28">
    <w:abstractNumId w:val="30"/>
  </w:num>
  <w:num w:numId="29">
    <w:abstractNumId w:val="40"/>
  </w:num>
  <w:num w:numId="30">
    <w:abstractNumId w:val="5"/>
  </w:num>
  <w:num w:numId="31">
    <w:abstractNumId w:val="3"/>
  </w:num>
  <w:num w:numId="32">
    <w:abstractNumId w:val="29"/>
  </w:num>
  <w:num w:numId="33">
    <w:abstractNumId w:val="44"/>
  </w:num>
  <w:num w:numId="34">
    <w:abstractNumId w:val="42"/>
  </w:num>
  <w:num w:numId="35">
    <w:abstractNumId w:val="2"/>
  </w:num>
  <w:num w:numId="36">
    <w:abstractNumId w:val="33"/>
  </w:num>
  <w:num w:numId="37">
    <w:abstractNumId w:val="49"/>
  </w:num>
  <w:num w:numId="38">
    <w:abstractNumId w:val="46"/>
  </w:num>
  <w:num w:numId="39">
    <w:abstractNumId w:val="11"/>
  </w:num>
  <w:num w:numId="40">
    <w:abstractNumId w:val="22"/>
  </w:num>
  <w:num w:numId="41">
    <w:abstractNumId w:val="9"/>
  </w:num>
  <w:num w:numId="42">
    <w:abstractNumId w:val="39"/>
  </w:num>
  <w:num w:numId="43">
    <w:abstractNumId w:val="10"/>
  </w:num>
  <w:num w:numId="44">
    <w:abstractNumId w:val="34"/>
  </w:num>
  <w:num w:numId="45">
    <w:abstractNumId w:val="32"/>
  </w:num>
  <w:num w:numId="46">
    <w:abstractNumId w:val="43"/>
  </w:num>
  <w:num w:numId="47">
    <w:abstractNumId w:val="15"/>
  </w:num>
  <w:num w:numId="48">
    <w:abstractNumId w:val="7"/>
  </w:num>
  <w:num w:numId="49">
    <w:abstractNumId w:val="24"/>
  </w:num>
  <w:num w:numId="5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759"/>
    <w:rsid w:val="00020EF1"/>
    <w:rsid w:val="00021D95"/>
    <w:rsid w:val="00022A04"/>
    <w:rsid w:val="0003000E"/>
    <w:rsid w:val="000336F4"/>
    <w:rsid w:val="00034B28"/>
    <w:rsid w:val="000367D3"/>
    <w:rsid w:val="00040662"/>
    <w:rsid w:val="0004370A"/>
    <w:rsid w:val="00046C52"/>
    <w:rsid w:val="000529BB"/>
    <w:rsid w:val="00053872"/>
    <w:rsid w:val="000553C0"/>
    <w:rsid w:val="00056045"/>
    <w:rsid w:val="000565D8"/>
    <w:rsid w:val="0005788A"/>
    <w:rsid w:val="00080E55"/>
    <w:rsid w:val="00090A8F"/>
    <w:rsid w:val="000A2592"/>
    <w:rsid w:val="000A4F01"/>
    <w:rsid w:val="000B128A"/>
    <w:rsid w:val="000B27B5"/>
    <w:rsid w:val="000B48CD"/>
    <w:rsid w:val="000B4BF8"/>
    <w:rsid w:val="000B523E"/>
    <w:rsid w:val="000C0FAC"/>
    <w:rsid w:val="000C3223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15E1B"/>
    <w:rsid w:val="00116CFE"/>
    <w:rsid w:val="0013737B"/>
    <w:rsid w:val="00141457"/>
    <w:rsid w:val="00142327"/>
    <w:rsid w:val="00164D31"/>
    <w:rsid w:val="00164E04"/>
    <w:rsid w:val="00180AFC"/>
    <w:rsid w:val="001842C5"/>
    <w:rsid w:val="001859A6"/>
    <w:rsid w:val="001869F5"/>
    <w:rsid w:val="00187A25"/>
    <w:rsid w:val="00195297"/>
    <w:rsid w:val="00197432"/>
    <w:rsid w:val="001A1574"/>
    <w:rsid w:val="001A1958"/>
    <w:rsid w:val="001A2714"/>
    <w:rsid w:val="001A6268"/>
    <w:rsid w:val="001B444A"/>
    <w:rsid w:val="001B6D00"/>
    <w:rsid w:val="001C0AB3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E3F3C"/>
    <w:rsid w:val="001F28AD"/>
    <w:rsid w:val="00213A52"/>
    <w:rsid w:val="002366CA"/>
    <w:rsid w:val="002371B2"/>
    <w:rsid w:val="00246EB4"/>
    <w:rsid w:val="00250DE6"/>
    <w:rsid w:val="00253713"/>
    <w:rsid w:val="0026069C"/>
    <w:rsid w:val="002659E2"/>
    <w:rsid w:val="00274B69"/>
    <w:rsid w:val="00290B6E"/>
    <w:rsid w:val="002928B0"/>
    <w:rsid w:val="002A39A6"/>
    <w:rsid w:val="002B0715"/>
    <w:rsid w:val="002C3F01"/>
    <w:rsid w:val="002C7A06"/>
    <w:rsid w:val="002E3A09"/>
    <w:rsid w:val="002E3F75"/>
    <w:rsid w:val="002F643D"/>
    <w:rsid w:val="002F7179"/>
    <w:rsid w:val="00303883"/>
    <w:rsid w:val="0030645E"/>
    <w:rsid w:val="00311344"/>
    <w:rsid w:val="00311C8E"/>
    <w:rsid w:val="003321C8"/>
    <w:rsid w:val="003341A6"/>
    <w:rsid w:val="0033588D"/>
    <w:rsid w:val="00335E0B"/>
    <w:rsid w:val="0034553C"/>
    <w:rsid w:val="00376B9E"/>
    <w:rsid w:val="003911E5"/>
    <w:rsid w:val="00395AAA"/>
    <w:rsid w:val="0039760A"/>
    <w:rsid w:val="00397BE6"/>
    <w:rsid w:val="003B0E60"/>
    <w:rsid w:val="003B2493"/>
    <w:rsid w:val="003B45E8"/>
    <w:rsid w:val="003B4F44"/>
    <w:rsid w:val="003B68A0"/>
    <w:rsid w:val="003C3C72"/>
    <w:rsid w:val="003C410C"/>
    <w:rsid w:val="003C4ACD"/>
    <w:rsid w:val="003C5476"/>
    <w:rsid w:val="003C54E8"/>
    <w:rsid w:val="003C65A1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47EDE"/>
    <w:rsid w:val="004521A6"/>
    <w:rsid w:val="00454137"/>
    <w:rsid w:val="00456D2E"/>
    <w:rsid w:val="00460798"/>
    <w:rsid w:val="004625AA"/>
    <w:rsid w:val="00467CD6"/>
    <w:rsid w:val="004871B0"/>
    <w:rsid w:val="00490793"/>
    <w:rsid w:val="0049750C"/>
    <w:rsid w:val="004A2A1B"/>
    <w:rsid w:val="004A33AB"/>
    <w:rsid w:val="004A426C"/>
    <w:rsid w:val="004C1C77"/>
    <w:rsid w:val="004D43FC"/>
    <w:rsid w:val="004D69C2"/>
    <w:rsid w:val="004E1C03"/>
    <w:rsid w:val="004E4BF8"/>
    <w:rsid w:val="005008AF"/>
    <w:rsid w:val="0050661B"/>
    <w:rsid w:val="005129AE"/>
    <w:rsid w:val="005148DD"/>
    <w:rsid w:val="00520BA8"/>
    <w:rsid w:val="0052435C"/>
    <w:rsid w:val="00525B83"/>
    <w:rsid w:val="00530738"/>
    <w:rsid w:val="00531F01"/>
    <w:rsid w:val="005556B4"/>
    <w:rsid w:val="005574A4"/>
    <w:rsid w:val="00590A65"/>
    <w:rsid w:val="00590F73"/>
    <w:rsid w:val="0059284C"/>
    <w:rsid w:val="00593227"/>
    <w:rsid w:val="005963AB"/>
    <w:rsid w:val="00597836"/>
    <w:rsid w:val="005A20BA"/>
    <w:rsid w:val="005A78AB"/>
    <w:rsid w:val="005B360B"/>
    <w:rsid w:val="005D0FB3"/>
    <w:rsid w:val="005D2D0D"/>
    <w:rsid w:val="005D428B"/>
    <w:rsid w:val="005D4EBB"/>
    <w:rsid w:val="005F7E6F"/>
    <w:rsid w:val="00601175"/>
    <w:rsid w:val="00601342"/>
    <w:rsid w:val="00605499"/>
    <w:rsid w:val="006109AD"/>
    <w:rsid w:val="00617037"/>
    <w:rsid w:val="00617055"/>
    <w:rsid w:val="00621E9D"/>
    <w:rsid w:val="00624D4F"/>
    <w:rsid w:val="006279E1"/>
    <w:rsid w:val="00630FA3"/>
    <w:rsid w:val="0064002D"/>
    <w:rsid w:val="006412DD"/>
    <w:rsid w:val="00651994"/>
    <w:rsid w:val="00652224"/>
    <w:rsid w:val="006532FA"/>
    <w:rsid w:val="00654BAA"/>
    <w:rsid w:val="0065556C"/>
    <w:rsid w:val="006602C8"/>
    <w:rsid w:val="00662518"/>
    <w:rsid w:val="00662647"/>
    <w:rsid w:val="00667210"/>
    <w:rsid w:val="006811C4"/>
    <w:rsid w:val="00682F6A"/>
    <w:rsid w:val="00687FC1"/>
    <w:rsid w:val="00695E44"/>
    <w:rsid w:val="006A78EC"/>
    <w:rsid w:val="006B5002"/>
    <w:rsid w:val="006B5C68"/>
    <w:rsid w:val="006C6C95"/>
    <w:rsid w:val="006D5803"/>
    <w:rsid w:val="006E7669"/>
    <w:rsid w:val="006F2233"/>
    <w:rsid w:val="006F7CE8"/>
    <w:rsid w:val="007058A2"/>
    <w:rsid w:val="007060F6"/>
    <w:rsid w:val="00707392"/>
    <w:rsid w:val="00707EE4"/>
    <w:rsid w:val="0071320F"/>
    <w:rsid w:val="007222BC"/>
    <w:rsid w:val="007368ED"/>
    <w:rsid w:val="00743DDC"/>
    <w:rsid w:val="00744187"/>
    <w:rsid w:val="00747716"/>
    <w:rsid w:val="00760588"/>
    <w:rsid w:val="0076518E"/>
    <w:rsid w:val="00766D54"/>
    <w:rsid w:val="00780BD3"/>
    <w:rsid w:val="007813CA"/>
    <w:rsid w:val="007831A8"/>
    <w:rsid w:val="00783DC2"/>
    <w:rsid w:val="00783F99"/>
    <w:rsid w:val="007862E2"/>
    <w:rsid w:val="007939F8"/>
    <w:rsid w:val="00793A38"/>
    <w:rsid w:val="0079632A"/>
    <w:rsid w:val="007973EF"/>
    <w:rsid w:val="007A38A1"/>
    <w:rsid w:val="007B31C0"/>
    <w:rsid w:val="007B55BC"/>
    <w:rsid w:val="007B7BA7"/>
    <w:rsid w:val="007C305C"/>
    <w:rsid w:val="007D62BA"/>
    <w:rsid w:val="007E1A80"/>
    <w:rsid w:val="007E5456"/>
    <w:rsid w:val="007E6955"/>
    <w:rsid w:val="007F12D5"/>
    <w:rsid w:val="007F26E3"/>
    <w:rsid w:val="007F36AA"/>
    <w:rsid w:val="007F5E19"/>
    <w:rsid w:val="00803F40"/>
    <w:rsid w:val="008067CA"/>
    <w:rsid w:val="0081075D"/>
    <w:rsid w:val="0081172F"/>
    <w:rsid w:val="00812469"/>
    <w:rsid w:val="00812DCC"/>
    <w:rsid w:val="008136E3"/>
    <w:rsid w:val="00816754"/>
    <w:rsid w:val="008169CB"/>
    <w:rsid w:val="00822B1C"/>
    <w:rsid w:val="00823E45"/>
    <w:rsid w:val="008247F8"/>
    <w:rsid w:val="00831C7F"/>
    <w:rsid w:val="0083321D"/>
    <w:rsid w:val="008411B8"/>
    <w:rsid w:val="008445CF"/>
    <w:rsid w:val="00852AA6"/>
    <w:rsid w:val="0085416C"/>
    <w:rsid w:val="0085431C"/>
    <w:rsid w:val="00862EF4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C7B1E"/>
    <w:rsid w:val="008D4CBB"/>
    <w:rsid w:val="008F0D2D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3B3"/>
    <w:rsid w:val="00963BFA"/>
    <w:rsid w:val="00966645"/>
    <w:rsid w:val="00975DF5"/>
    <w:rsid w:val="00976527"/>
    <w:rsid w:val="00984C4C"/>
    <w:rsid w:val="00990701"/>
    <w:rsid w:val="009942A1"/>
    <w:rsid w:val="009A1F4F"/>
    <w:rsid w:val="009A369E"/>
    <w:rsid w:val="009A3FCB"/>
    <w:rsid w:val="009B1054"/>
    <w:rsid w:val="009B28F0"/>
    <w:rsid w:val="009B6AA3"/>
    <w:rsid w:val="009B7112"/>
    <w:rsid w:val="009C1AB0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065D7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535BB"/>
    <w:rsid w:val="00A60A6E"/>
    <w:rsid w:val="00A64191"/>
    <w:rsid w:val="00A66089"/>
    <w:rsid w:val="00A705A3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550C1"/>
    <w:rsid w:val="00B634AF"/>
    <w:rsid w:val="00B642FF"/>
    <w:rsid w:val="00B670CF"/>
    <w:rsid w:val="00B77473"/>
    <w:rsid w:val="00B77F11"/>
    <w:rsid w:val="00B82F6C"/>
    <w:rsid w:val="00B8473C"/>
    <w:rsid w:val="00B86D05"/>
    <w:rsid w:val="00B918D1"/>
    <w:rsid w:val="00BA3D95"/>
    <w:rsid w:val="00BA5B20"/>
    <w:rsid w:val="00BA63B3"/>
    <w:rsid w:val="00BB60E9"/>
    <w:rsid w:val="00BB7852"/>
    <w:rsid w:val="00BC1DCE"/>
    <w:rsid w:val="00BC44C0"/>
    <w:rsid w:val="00BC6C9E"/>
    <w:rsid w:val="00BE00DE"/>
    <w:rsid w:val="00BE0B30"/>
    <w:rsid w:val="00BE1B0E"/>
    <w:rsid w:val="00BE1C22"/>
    <w:rsid w:val="00BE6399"/>
    <w:rsid w:val="00BF3972"/>
    <w:rsid w:val="00C0101A"/>
    <w:rsid w:val="00C100E2"/>
    <w:rsid w:val="00C1070E"/>
    <w:rsid w:val="00C11B34"/>
    <w:rsid w:val="00C47A90"/>
    <w:rsid w:val="00C663DD"/>
    <w:rsid w:val="00C66892"/>
    <w:rsid w:val="00C80196"/>
    <w:rsid w:val="00C8387E"/>
    <w:rsid w:val="00C903D2"/>
    <w:rsid w:val="00C90F1C"/>
    <w:rsid w:val="00C93C04"/>
    <w:rsid w:val="00CA1324"/>
    <w:rsid w:val="00CA399A"/>
    <w:rsid w:val="00CB089C"/>
    <w:rsid w:val="00CB25E6"/>
    <w:rsid w:val="00CB792C"/>
    <w:rsid w:val="00CC0725"/>
    <w:rsid w:val="00CC1410"/>
    <w:rsid w:val="00CC76A6"/>
    <w:rsid w:val="00CD1093"/>
    <w:rsid w:val="00CD5462"/>
    <w:rsid w:val="00CE2FCB"/>
    <w:rsid w:val="00CE5453"/>
    <w:rsid w:val="00CF3BD5"/>
    <w:rsid w:val="00CF4F70"/>
    <w:rsid w:val="00CF66B4"/>
    <w:rsid w:val="00CF752B"/>
    <w:rsid w:val="00D01E85"/>
    <w:rsid w:val="00D04999"/>
    <w:rsid w:val="00D113F3"/>
    <w:rsid w:val="00D128B3"/>
    <w:rsid w:val="00D215DA"/>
    <w:rsid w:val="00D2179C"/>
    <w:rsid w:val="00D2398C"/>
    <w:rsid w:val="00D40323"/>
    <w:rsid w:val="00D40343"/>
    <w:rsid w:val="00D41BE1"/>
    <w:rsid w:val="00D5185C"/>
    <w:rsid w:val="00D625A9"/>
    <w:rsid w:val="00D72E3E"/>
    <w:rsid w:val="00D75C00"/>
    <w:rsid w:val="00D800EE"/>
    <w:rsid w:val="00D834B5"/>
    <w:rsid w:val="00D83793"/>
    <w:rsid w:val="00D8398E"/>
    <w:rsid w:val="00D96DEE"/>
    <w:rsid w:val="00DA3DF2"/>
    <w:rsid w:val="00DA5995"/>
    <w:rsid w:val="00DB3921"/>
    <w:rsid w:val="00DC6916"/>
    <w:rsid w:val="00DD3DA1"/>
    <w:rsid w:val="00DE2C3F"/>
    <w:rsid w:val="00DE3899"/>
    <w:rsid w:val="00DF0B91"/>
    <w:rsid w:val="00DF191C"/>
    <w:rsid w:val="00DF25A0"/>
    <w:rsid w:val="00DF6A84"/>
    <w:rsid w:val="00E02154"/>
    <w:rsid w:val="00E02DAE"/>
    <w:rsid w:val="00E122E4"/>
    <w:rsid w:val="00E123FB"/>
    <w:rsid w:val="00E15226"/>
    <w:rsid w:val="00E25AE7"/>
    <w:rsid w:val="00E323EA"/>
    <w:rsid w:val="00E45AA7"/>
    <w:rsid w:val="00E46101"/>
    <w:rsid w:val="00E5144C"/>
    <w:rsid w:val="00E53E83"/>
    <w:rsid w:val="00E54000"/>
    <w:rsid w:val="00E62A75"/>
    <w:rsid w:val="00E65CE5"/>
    <w:rsid w:val="00E718B1"/>
    <w:rsid w:val="00E71FD4"/>
    <w:rsid w:val="00E72CCD"/>
    <w:rsid w:val="00E845DA"/>
    <w:rsid w:val="00E8742B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C7148"/>
    <w:rsid w:val="00ED2116"/>
    <w:rsid w:val="00ED62E3"/>
    <w:rsid w:val="00ED651A"/>
    <w:rsid w:val="00ED7B6A"/>
    <w:rsid w:val="00ED7E87"/>
    <w:rsid w:val="00EE2651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62F4F"/>
    <w:rsid w:val="00F63419"/>
    <w:rsid w:val="00F6527E"/>
    <w:rsid w:val="00F664D4"/>
    <w:rsid w:val="00F67092"/>
    <w:rsid w:val="00F7415D"/>
    <w:rsid w:val="00F7556F"/>
    <w:rsid w:val="00F842B3"/>
    <w:rsid w:val="00F85AF6"/>
    <w:rsid w:val="00F86145"/>
    <w:rsid w:val="00F87424"/>
    <w:rsid w:val="00F8749B"/>
    <w:rsid w:val="00F90904"/>
    <w:rsid w:val="00F93146"/>
    <w:rsid w:val="00F9542D"/>
    <w:rsid w:val="00F962C3"/>
    <w:rsid w:val="00FA4E62"/>
    <w:rsid w:val="00FB5B7E"/>
    <w:rsid w:val="00FC0DE2"/>
    <w:rsid w:val="00FC0EA8"/>
    <w:rsid w:val="00FC1923"/>
    <w:rsid w:val="00FC3651"/>
    <w:rsid w:val="00FC4B8C"/>
    <w:rsid w:val="00FD32F8"/>
    <w:rsid w:val="00FD491E"/>
    <w:rsid w:val="00FE0C27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2C3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ED7E8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7E8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7E8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7E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7E87"/>
    <w:rPr>
      <w:b/>
      <w:bCs/>
      <w:sz w:val="20"/>
      <w:szCs w:val="20"/>
    </w:rPr>
  </w:style>
  <w:style w:type="table" w:styleId="PlainTable1">
    <w:name w:val="Plain Table 1"/>
    <w:basedOn w:val="TableNormal"/>
    <w:uiPriority w:val="41"/>
    <w:rsid w:val="008C7B1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64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678493-C1C0-4531-B10C-CD86F6CA6E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6</TotalTime>
  <Pages>1</Pages>
  <Words>425</Words>
  <Characters>242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74</cp:revision>
  <cp:lastPrinted>2024-04-19T06:13:00Z</cp:lastPrinted>
  <dcterms:created xsi:type="dcterms:W3CDTF">2020-05-21T12:14:00Z</dcterms:created>
  <dcterms:modified xsi:type="dcterms:W3CDTF">2024-08-13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